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map</a:t>
              </a:r>
              <a:endParaRPr lang="zh-CN" altLang="en-US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</a:t>
              </a:r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SE loss </a:t>
              </a:r>
              <a:endParaRPr lang="zh-CN" altLang="en-US" dirty="0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78</TotalTime>
  <Words>112</Words>
  <Application>Microsoft Office PowerPoint</Application>
  <PresentationFormat>全屏显示(4:3)</PresentationFormat>
  <Paragraphs>71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45</cp:revision>
  <dcterms:created xsi:type="dcterms:W3CDTF">2018-10-12T03:19:03Z</dcterms:created>
  <dcterms:modified xsi:type="dcterms:W3CDTF">2019-04-03T14:26:35Z</dcterms:modified>
</cp:coreProperties>
</file>